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E085BC" w14:textId="623DF8EE" w:rsidR="00876661" w:rsidRPr="00876661" w:rsidRDefault="00876661" w:rsidP="00876661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6661">
        <w:rPr>
          <w:rFonts w:ascii="Times New Roman" w:hAnsi="Times New Roman"/>
          <w:b/>
          <w:bCs/>
          <w:sz w:val="24"/>
          <w:szCs w:val="24"/>
        </w:rPr>
        <w:t>Пример расчета электрической цепи постоянного тока методом узловых и контурных уравнений.</w:t>
      </w:r>
    </w:p>
    <w:p w14:paraId="47B28E5D" w14:textId="7ABD04B3" w:rsidR="00876661" w:rsidRDefault="00876661" w:rsidP="0087666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ие</w:t>
      </w:r>
      <w:proofErr w:type="gramStart"/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</w:rPr>
        <w:t>Выполнить</w:t>
      </w:r>
      <w:proofErr w:type="gramEnd"/>
      <w:r>
        <w:rPr>
          <w:rFonts w:ascii="Times New Roman" w:hAnsi="Times New Roman"/>
          <w:sz w:val="24"/>
          <w:szCs w:val="24"/>
        </w:rPr>
        <w:t xml:space="preserve"> расчет электрической цепи, представленной на рисунке 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постоянного тока методом узловых и контурных уравнений.</w:t>
      </w:r>
    </w:p>
    <w:p w14:paraId="280C555C" w14:textId="77777777" w:rsidR="00876661" w:rsidRDefault="00876661" w:rsidP="00876661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7C338083" w14:textId="5433808E" w:rsidR="00876661" w:rsidRDefault="00876661" w:rsidP="00876661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7AE27FFF" wp14:editId="34B30E2C">
                <wp:extent cx="2954655" cy="2195195"/>
                <wp:effectExtent l="9525" t="9525" r="0" b="5080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4655" cy="2195195"/>
                          <a:chOff x="1613" y="2179"/>
                          <a:chExt cx="4653" cy="3457"/>
                        </a:xfrm>
                      </wpg:grpSpPr>
                      <wps:wsp>
                        <wps:cNvPr id="2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5157" y="2179"/>
                            <a:ext cx="1" cy="25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2832" y="3295"/>
                            <a:ext cx="1" cy="23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" name="Group 6"/>
                        <wpg:cNvGrpSpPr>
                          <a:grpSpLocks/>
                        </wpg:cNvGrpSpPr>
                        <wpg:grpSpPr bwMode="auto">
                          <a:xfrm>
                            <a:off x="1613" y="2179"/>
                            <a:ext cx="4653" cy="3457"/>
                            <a:chOff x="1613" y="2179"/>
                            <a:chExt cx="4653" cy="3457"/>
                          </a:xfrm>
                        </wpg:grpSpPr>
                        <wps:wsp>
                          <wps:cNvPr id="5" name="AutoShap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35" y="5636"/>
                              <a:ext cx="342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Rectangle 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867" y="2897"/>
                              <a:ext cx="569" cy="2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4" y="2781"/>
                              <a:ext cx="727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DE3ABC" w14:textId="77777777" w:rsidR="00876661" w:rsidRDefault="00876661" w:rsidP="00876661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35" y="2179"/>
                              <a:ext cx="342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7" y="2781"/>
                              <a:ext cx="728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E7FD52" w14:textId="77777777" w:rsidR="00876661" w:rsidRDefault="00876661" w:rsidP="00876661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2" y="2777"/>
                              <a:ext cx="728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A65FCE" w14:textId="77777777" w:rsidR="00876661" w:rsidRDefault="00876661" w:rsidP="00876661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60" y="2781"/>
                              <a:ext cx="727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7B0940" w14:textId="77777777" w:rsidR="00876661" w:rsidRDefault="00876661" w:rsidP="00876661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1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541" y="2898"/>
                              <a:ext cx="569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AutoShap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2" y="2179"/>
                              <a:ext cx="0" cy="54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Rectangle 2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654" y="2840"/>
                              <a:ext cx="569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AutoShap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44" y="2179"/>
                              <a:ext cx="0" cy="4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44" y="3237"/>
                              <a:ext cx="0" cy="23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67" y="3552"/>
                              <a:ext cx="567" cy="569"/>
                            </a:xfrm>
                            <a:prstGeom prst="donut">
                              <a:avLst>
                                <a:gd name="adj" fmla="val 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157" y="3552"/>
                              <a:ext cx="3" cy="52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77" y="3757"/>
                              <a:ext cx="889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C8E4D1" w14:textId="77777777" w:rsidR="00876661" w:rsidRDefault="00876661" w:rsidP="00876661">
                                <w:pPr>
                                  <w:ind w:right="-294"/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Е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utoShap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867" y="4462"/>
                              <a:ext cx="567" cy="569"/>
                            </a:xfrm>
                            <a:prstGeom prst="donut">
                              <a:avLst>
                                <a:gd name="adj" fmla="val 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AutoShape 28"/>
                          <wps:cNvCnPr>
                            <a:cxnSpLocks noChangeShapeType="1"/>
                            <a:endCxn id="20" idx="0"/>
                          </wps:cNvCnPr>
                          <wps:spPr bwMode="auto">
                            <a:xfrm flipH="1" flipV="1">
                              <a:off x="5151" y="4462"/>
                              <a:ext cx="0" cy="116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77" y="4519"/>
                              <a:ext cx="889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35B403" w14:textId="77777777" w:rsidR="00876661" w:rsidRDefault="00876661" w:rsidP="00876661">
                                <w:pPr>
                                  <w:ind w:right="-294"/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Е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AutoShap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8" y="3649"/>
                              <a:ext cx="566" cy="569"/>
                            </a:xfrm>
                            <a:prstGeom prst="donut">
                              <a:avLst>
                                <a:gd name="adj" fmla="val 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AutoShape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29" y="3649"/>
                              <a:ext cx="3" cy="52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7" y="3854"/>
                              <a:ext cx="890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A14294" w14:textId="77777777" w:rsidR="00876661" w:rsidRDefault="00876661" w:rsidP="00876661">
                                <w:pPr>
                                  <w:ind w:right="-294"/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Е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3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1442" y="2897"/>
                              <a:ext cx="569" cy="2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32" y="2179"/>
                              <a:ext cx="0" cy="54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32" y="3295"/>
                              <a:ext cx="3" cy="23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448" y="5078"/>
                              <a:ext cx="2" cy="5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80" y="5161"/>
                              <a:ext cx="686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77C945" w14:textId="77777777" w:rsidR="00876661" w:rsidRDefault="00876661" w:rsidP="00876661">
                                <w:pPr>
                                  <w:ind w:right="-294"/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AutoShape 3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094" y="5031"/>
                              <a:ext cx="2" cy="5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1" y="5100"/>
                              <a:ext cx="519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10ECBD" w14:textId="77777777" w:rsidR="00876661" w:rsidRDefault="00876661" w:rsidP="00876661">
                                <w:pPr>
                                  <w:ind w:right="-294"/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AutoShape 4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876" y="4992"/>
                              <a:ext cx="2" cy="5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7" y="5063"/>
                              <a:ext cx="714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454927" w14:textId="77777777" w:rsidR="00876661" w:rsidRDefault="00876661" w:rsidP="00876661">
                                <w:pPr>
                                  <w:ind w:right="-294"/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AutoShape 4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71" y="4992"/>
                              <a:ext cx="2" cy="5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0" y="5031"/>
                              <a:ext cx="724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FFE266" w14:textId="77777777" w:rsidR="00876661" w:rsidRDefault="00876661" w:rsidP="00876661">
                                <w:pPr>
                                  <w:ind w:right="-294"/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AE27FFF" id="Группа 1" o:spid="_x0000_s1026" style="width:232.65pt;height:172.85pt;mso-position-horizontal-relative:char;mso-position-vertical-relative:line" coordorigin="1613,2179" coordsize="4653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7" type="#_x0000_t32" style="position:absolute;left:5157;top:2179;width:1;height:253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"/>
                <v:shape id="AutoShape 5" o:spid="_x0000_s1028" type="#_x0000_t32" style="position:absolute;left:2832;top:3295;width:1;height:23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6zoxAAAANoAAAAPAAAAZHJzL2Rvd25yZXYueG1sRI9PawIx&#10;FMTvhX6H8AQvRbNaFN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DlbrOjEAAAA2gAAAA8A&#10;AAAAAAAAAAAAAAAABwIAAGRycy9kb3ducmV2LnhtbFBLBQYAAAAAAwADALcAAAD4AgAAAAA=&#10;"/>
                <v:group id="Group 6" o:spid="_x0000_s1029" style="position:absolute;left:1613;top:2179;width:4653;height:3457" coordorigin="1613,2179" coordsize="4653,3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AutoShape 8" o:spid="_x0000_s1030" type="#_x0000_t32" style="position:absolute;left:1735;top:5636;width:34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  <v:rect id="Rectangle 9" o:spid="_x0000_s1031" style="position:absolute;left:4867;top:2897;width:569;height:22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" o:spid="_x0000_s1032" type="#_x0000_t202" style="position:absolute;left:1894;top:2781;width:727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<v:textbox>
                      <w:txbxContent>
                        <w:p w14:paraId="6ADE3ABC" w14:textId="77777777" w:rsidR="00876661" w:rsidRDefault="00876661" w:rsidP="00876661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13" o:spid="_x0000_s1033" type="#_x0000_t32" style="position:absolute;left:1735;top:2179;width:3422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      <v:shape id="Text Box 16" o:spid="_x0000_s1034" type="#_x0000_t202" style="position:absolute;left:2927;top:2781;width:728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14:paraId="52E7FD52" w14:textId="77777777" w:rsidR="00876661" w:rsidRDefault="00876661" w:rsidP="00876661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7" o:spid="_x0000_s1035" type="#_x0000_t202" style="position:absolute;left:4052;top:2777;width:728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<v:textbox>
                      <w:txbxContent>
                        <w:p w14:paraId="50A65FCE" w14:textId="77777777" w:rsidR="00876661" w:rsidRDefault="00876661" w:rsidP="00876661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8" o:spid="_x0000_s1036" type="#_x0000_t202" style="position:absolute;left:5160;top:2781;width:727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14:paraId="7F7B0940" w14:textId="77777777" w:rsidR="00876661" w:rsidRDefault="00876661" w:rsidP="00876661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rect id="Rectangle 19" o:spid="_x0000_s1037" style="position:absolute;left:2541;top:2898;width:569;height:22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"/>
                  <v:shape id="AutoShape 20" o:spid="_x0000_s1038" type="#_x0000_t32" style="position:absolute;left:2832;top:2179;width:0;height:54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xTKwgAAANs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Bb2xTKwgAAANsAAAAPAAAA&#10;AAAAAAAAAAAAAAcCAABkcnMvZG93bnJldi54bWxQSwUGAAAAAAMAAwC3AAAA9gIAAAAA&#10;"/>
                  <v:rect id="Rectangle 21" o:spid="_x0000_s1039" style="position:absolute;left:3654;top:2840;width:569;height:22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"/>
                  <v:shape id="AutoShape 22" o:spid="_x0000_s1040" type="#_x0000_t32" style="position:absolute;left:3944;top:2179;width:0;height:4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iklwgAAANs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"/>
                  <v:shape id="AutoShape 23" o:spid="_x0000_s1041" type="#_x0000_t32" style="position:absolute;left:3944;top:3237;width:0;height:23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LdSwgAAANs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"/>
                  <v:shapetype id="_x0000_t23" coordsize="21600,21600" o:spt="23" adj="5400" path="m,10800qy10800,,21600,10800,10800,21600,,10800xm@0,10800qy10800@2@1,10800,10800@0@0,10800xe"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o:connecttype="custom" o:connectlocs="10800,0;3163,3163;0,10800;3163,18437;10800,21600;18437,18437;21600,10800;18437,3163" textboxrect="3163,3163,18437,18437"/>
                    <v:handles>
                      <v:h position="#0,center" xrange="0,10800"/>
                    </v:handles>
                  </v:shapetype>
                  <v:shape id="AutoShape 24" o:spid="_x0000_s1042" type="#_x0000_t23" style="position:absolute;left:4867;top:3552;width:567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" adj="0"/>
                  <v:shape id="AutoShape 25" o:spid="_x0000_s1043" type="#_x0000_t32" style="position:absolute;left:5157;top:3552;width:3;height:52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">
                    <v:stroke endarrow="block"/>
                  </v:shape>
                  <v:shape id="Text Box 26" o:spid="_x0000_s1044" type="#_x0000_t202" style="position:absolute;left:5377;top:3757;width:889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6DC8E4D1" w14:textId="77777777" w:rsidR="00876661" w:rsidRDefault="00876661" w:rsidP="00876661">
                          <w:pPr>
                            <w:ind w:right="-294"/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Е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27" o:spid="_x0000_s1045" type="#_x0000_t23" style="position:absolute;left:4867;top:4462;width:567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" adj="0"/>
                  <v:shape id="AutoShape 28" o:spid="_x0000_s1046" type="#_x0000_t32" style="position:absolute;left:5151;top:4462;width:0;height:116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">
                    <v:stroke endarrow="block"/>
                  </v:shape>
                  <v:shape id="Text Box 29" o:spid="_x0000_s1047" type="#_x0000_t202" style="position:absolute;left:5377;top:4519;width:889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14:paraId="2D35B403" w14:textId="77777777" w:rsidR="00876661" w:rsidRDefault="00876661" w:rsidP="00876661">
                          <w:pPr>
                            <w:ind w:right="-294"/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Е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AutoShape 30" o:spid="_x0000_s1048" type="#_x0000_t23" style="position:absolute;left:2548;top:3649;width:566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" adj="0"/>
                  <v:shape id="AutoShape 31" o:spid="_x0000_s1049" type="#_x0000_t32" style="position:absolute;left:2829;top:3649;width:3;height:52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">
                    <v:stroke endarrow="block"/>
                  </v:shape>
                  <v:shape id="Text Box 32" o:spid="_x0000_s1050" type="#_x0000_t202" style="position:absolute;left:3057;top:3854;width:890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<v:textbox>
                      <w:txbxContent>
                        <w:p w14:paraId="54A14294" w14:textId="77777777" w:rsidR="00876661" w:rsidRDefault="00876661" w:rsidP="00876661">
                          <w:pPr>
                            <w:ind w:right="-294"/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Е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 xml:space="preserve">, 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33" o:spid="_x0000_s1051" style="position:absolute;left:1442;top:2897;width:569;height:22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"/>
                  <v:shape id="AutoShape 34" o:spid="_x0000_s1052" type="#_x0000_t32" style="position:absolute;left:1732;top:2179;width:0;height:54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  <v:shape id="AutoShape 35" o:spid="_x0000_s1053" type="#_x0000_t32" style="position:absolute;left:1732;top:3295;width:3;height:23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  <v:shape id="AutoShape 36" o:spid="_x0000_s1054" type="#_x0000_t32" style="position:absolute;left:5448;top:5078;width:2;height:5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">
                    <v:stroke endarrow="block"/>
                  </v:shape>
                  <v:shape id="Text Box 37" o:spid="_x0000_s1055" type="#_x0000_t202" style="position:absolute;left:5580;top:5161;width:686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<v:textbox>
                      <w:txbxContent>
                        <w:p w14:paraId="6977C945" w14:textId="77777777" w:rsidR="00876661" w:rsidRDefault="00876661" w:rsidP="00876661">
                          <w:pPr>
                            <w:ind w:right="-294"/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AutoShape 38" o:spid="_x0000_s1056" type="#_x0000_t32" style="position:absolute;left:4094;top:5031;width:2;height:5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">
                    <v:stroke endarrow="block"/>
                  </v:shape>
                  <v:shape id="Text Box 39" o:spid="_x0000_s1057" type="#_x0000_t202" style="position:absolute;left:4261;top:5100;width:519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14:paraId="1A10ECBD" w14:textId="77777777" w:rsidR="00876661" w:rsidRDefault="00876661" w:rsidP="00876661">
                          <w:pPr>
                            <w:ind w:right="-294"/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AutoShape 40" o:spid="_x0000_s1058" type="#_x0000_t32" style="position:absolute;left:2876;top:4992;width:2;height:5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">
                    <v:stroke endarrow="block"/>
                  </v:shape>
                  <v:shape id="Text Box 41" o:spid="_x0000_s1059" type="#_x0000_t202" style="position:absolute;left:3057;top:5063;width:714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14:paraId="1C454927" w14:textId="77777777" w:rsidR="00876661" w:rsidRDefault="00876661" w:rsidP="00876661">
                          <w:pPr>
                            <w:ind w:right="-294"/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42" o:spid="_x0000_s1060" type="#_x0000_t32" style="position:absolute;left:1771;top:4992;width:2;height:50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">
                    <v:stroke endarrow="block"/>
                  </v:shape>
                  <v:shape id="Text Box 43" o:spid="_x0000_s1061" type="#_x0000_t202" style="position:absolute;left:1840;top:5031;width:724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14:paraId="03FFE266" w14:textId="77777777" w:rsidR="00876661" w:rsidRDefault="00876661" w:rsidP="00876661">
                          <w:pPr>
                            <w:ind w:right="-294"/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lang w:val="en-US"/>
                            </w:rPr>
                            <w:t>I</w:t>
                          </w: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ED6167A" w14:textId="5B22A5EF" w:rsidR="00876661" w:rsidRDefault="00876661" w:rsidP="00876661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унок 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– Электрическая цепь постоянного тока</w:t>
      </w:r>
    </w:p>
    <w:p w14:paraId="56292DF2" w14:textId="77777777" w:rsidR="00876661" w:rsidRDefault="00876661" w:rsidP="00876661">
      <w:pPr>
        <w:spacing w:after="0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ано: </w:t>
      </w:r>
      <w:r>
        <w:rPr>
          <w:rFonts w:ascii="Times New Roman" w:hAnsi="Times New Roman"/>
          <w:sz w:val="24"/>
          <w:szCs w:val="24"/>
          <w:lang w:val="en-US"/>
        </w:rPr>
        <w:t>R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=12 Ом, </w:t>
      </w:r>
      <w:r>
        <w:rPr>
          <w:rFonts w:ascii="Times New Roman" w:hAnsi="Times New Roman"/>
          <w:sz w:val="24"/>
          <w:szCs w:val="24"/>
          <w:lang w:val="en-US"/>
        </w:rPr>
        <w:t>R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= 1 Ом, </w:t>
      </w:r>
      <w:r>
        <w:rPr>
          <w:rFonts w:ascii="Times New Roman" w:hAnsi="Times New Roman"/>
          <w:sz w:val="24"/>
          <w:szCs w:val="24"/>
          <w:lang w:val="en-US"/>
        </w:rPr>
        <w:t>R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= 6 Ом, </w:t>
      </w:r>
      <w:r>
        <w:rPr>
          <w:rFonts w:ascii="Times New Roman" w:hAnsi="Times New Roman"/>
          <w:sz w:val="24"/>
          <w:szCs w:val="24"/>
          <w:lang w:val="en-US"/>
        </w:rPr>
        <w:t>R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= 3</w:t>
      </w:r>
      <w:proofErr w:type="gramStart"/>
      <w:r>
        <w:rPr>
          <w:rFonts w:ascii="Times New Roman" w:hAnsi="Times New Roman"/>
          <w:sz w:val="24"/>
          <w:szCs w:val="24"/>
        </w:rPr>
        <w:t xml:space="preserve">Ом,  </w:t>
      </w:r>
      <w:r>
        <w:rPr>
          <w:rFonts w:ascii="Times New Roman" w:hAnsi="Times New Roman"/>
          <w:sz w:val="24"/>
          <w:szCs w:val="24"/>
          <w:lang w:val="en-US"/>
        </w:rPr>
        <w:t>r</w:t>
      </w:r>
      <w:proofErr w:type="gramEnd"/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  <w:lang w:val="en-US"/>
        </w:rPr>
        <w:t>r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= 1 Ом, Е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=80В, Е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=30В,  Е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=46В.                                                                                                              </w:t>
      </w:r>
    </w:p>
    <w:p w14:paraId="04D47EC6" w14:textId="77777777" w:rsidR="00876661" w:rsidRDefault="00876661" w:rsidP="00876661">
      <w:pPr>
        <w:spacing w:after="0"/>
        <w:ind w:firstLine="709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Найти</w:t>
      </w:r>
      <w:r>
        <w:rPr>
          <w:rFonts w:ascii="Times New Roman" w:hAnsi="Times New Roman"/>
          <w:sz w:val="24"/>
          <w:szCs w:val="24"/>
          <w:lang w:val="en-US"/>
        </w:rPr>
        <w:t>: 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, 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, I</w:t>
      </w:r>
      <w:proofErr w:type="gramStart"/>
      <w:r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,I</w:t>
      </w:r>
      <w:proofErr w:type="gramEnd"/>
      <w:r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 xml:space="preserve"> -?</w:t>
      </w:r>
    </w:p>
    <w:p w14:paraId="67102DF2" w14:textId="77777777" w:rsidR="00876661" w:rsidRDefault="00876661" w:rsidP="00876661">
      <w:pPr>
        <w:tabs>
          <w:tab w:val="left" w:pos="3015"/>
        </w:tabs>
        <w:spacing w:after="0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Решение</w:t>
      </w:r>
      <w:r>
        <w:rPr>
          <w:rFonts w:ascii="Times New Roman" w:hAnsi="Times New Roman"/>
          <w:sz w:val="24"/>
          <w:szCs w:val="24"/>
          <w:lang w:val="en-US"/>
        </w:rPr>
        <w:t>:</w:t>
      </w:r>
    </w:p>
    <w:p w14:paraId="3185BE31" w14:textId="77777777" w:rsidR="00876661" w:rsidRDefault="00876661" w:rsidP="00876661">
      <w:pPr>
        <w:tabs>
          <w:tab w:val="left" w:pos="3015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чет выполняется методом узловых и контурных уравнений. Метод основан на составлении уравнений по первому и второму законам Кирхгофа.</w:t>
      </w:r>
    </w:p>
    <w:p w14:paraId="3912DB11" w14:textId="2D23AEAA" w:rsidR="00876661" w:rsidRPr="00876661" w:rsidRDefault="00876661" w:rsidP="00876661">
      <w:pPr>
        <w:tabs>
          <w:tab w:val="left" w:pos="3015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876661">
        <w:rPr>
          <w:rFonts w:ascii="Times New Roman" w:hAnsi="Times New Roman"/>
          <w:b/>
          <w:bCs/>
          <w:color w:val="FF0000"/>
          <w:sz w:val="24"/>
          <w:szCs w:val="24"/>
        </w:rPr>
        <w:t>1.</w:t>
      </w:r>
      <w:r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Pr="00876661">
        <w:rPr>
          <w:rFonts w:ascii="Times New Roman" w:hAnsi="Times New Roman"/>
          <w:b/>
          <w:bCs/>
          <w:color w:val="FF0000"/>
          <w:sz w:val="24"/>
          <w:szCs w:val="24"/>
        </w:rPr>
        <w:t>Произвольно</w:t>
      </w:r>
      <w:r w:rsidRPr="00876661">
        <w:rPr>
          <w:rFonts w:ascii="Times New Roman" w:hAnsi="Times New Roman"/>
          <w:sz w:val="24"/>
          <w:szCs w:val="24"/>
        </w:rPr>
        <w:t xml:space="preserve"> </w:t>
      </w:r>
      <w:r w:rsidRPr="00876661">
        <w:rPr>
          <w:rFonts w:ascii="Times New Roman" w:hAnsi="Times New Roman"/>
          <w:sz w:val="24"/>
          <w:szCs w:val="24"/>
        </w:rPr>
        <w:t>выбираются и</w:t>
      </w:r>
      <w:r w:rsidRPr="00876661">
        <w:rPr>
          <w:rFonts w:ascii="Times New Roman" w:hAnsi="Times New Roman"/>
          <w:sz w:val="24"/>
          <w:szCs w:val="24"/>
        </w:rPr>
        <w:t xml:space="preserve"> </w:t>
      </w:r>
      <w:r w:rsidRPr="00876661">
        <w:rPr>
          <w:rFonts w:ascii="Times New Roman" w:hAnsi="Times New Roman"/>
          <w:sz w:val="24"/>
          <w:szCs w:val="24"/>
        </w:rPr>
        <w:t>указываются на</w:t>
      </w:r>
      <w:r w:rsidRPr="00876661">
        <w:rPr>
          <w:rFonts w:ascii="Times New Roman" w:hAnsi="Times New Roman"/>
          <w:sz w:val="24"/>
          <w:szCs w:val="24"/>
        </w:rPr>
        <w:t xml:space="preserve"> схеме направления токов во всех ветвях электрической цепи.</w:t>
      </w:r>
    </w:p>
    <w:p w14:paraId="236AEDD3" w14:textId="25D99ECD" w:rsidR="00876661" w:rsidRDefault="00876661" w:rsidP="00876661">
      <w:pPr>
        <w:tabs>
          <w:tab w:val="left" w:pos="3015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>
        <w:rPr>
          <w:rFonts w:ascii="Times New Roman" w:hAnsi="Times New Roman"/>
          <w:sz w:val="24"/>
          <w:szCs w:val="24"/>
        </w:rPr>
        <w:t>Определяется количество узлов (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у) и ветвей (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в) в схеме.</w:t>
      </w:r>
    </w:p>
    <w:p w14:paraId="5832788A" w14:textId="77777777" w:rsidR="00876661" w:rsidRDefault="00876661" w:rsidP="00876661">
      <w:pPr>
        <w:tabs>
          <w:tab w:val="left" w:pos="3015"/>
        </w:tabs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личество узлов в электрической цепи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у=2.</w:t>
      </w:r>
    </w:p>
    <w:p w14:paraId="23472B83" w14:textId="498BC4F9" w:rsidR="00876661" w:rsidRDefault="00876661" w:rsidP="00876661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личество ветвей в электрической </w:t>
      </w:r>
      <w:proofErr w:type="gramStart"/>
      <w:r>
        <w:rPr>
          <w:rFonts w:ascii="Times New Roman" w:hAnsi="Times New Roman"/>
          <w:sz w:val="24"/>
          <w:szCs w:val="24"/>
        </w:rPr>
        <w:t xml:space="preserve">цепи  </w:t>
      </w:r>
      <w:r>
        <w:rPr>
          <w:rFonts w:ascii="Times New Roman" w:hAnsi="Times New Roman"/>
          <w:sz w:val="24"/>
          <w:szCs w:val="24"/>
          <w:lang w:val="en-US"/>
        </w:rPr>
        <w:t>N</w:t>
      </w:r>
      <w:proofErr w:type="gramEnd"/>
      <w:r>
        <w:rPr>
          <w:rFonts w:ascii="Times New Roman" w:hAnsi="Times New Roman"/>
          <w:sz w:val="24"/>
          <w:szCs w:val="24"/>
        </w:rPr>
        <w:t>в=4.</w:t>
      </w:r>
    </w:p>
    <w:p w14:paraId="12106E69" w14:textId="1C91808E" w:rsidR="00876661" w:rsidRDefault="00876661" w:rsidP="00876661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Определить необходимое количество уравнений по законам Кирхгофа для расчета электрической цепи.</w:t>
      </w:r>
    </w:p>
    <w:p w14:paraId="7C5D1136" w14:textId="14FD8CBF" w:rsidR="00876661" w:rsidRDefault="00876661" w:rsidP="00876661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еобходимо составить систему уравнений из четырех уравнений (1 уравнение по первому закону Кирхгофа и 3 уравнения по второму закону Кирхгофа).</w:t>
      </w:r>
    </w:p>
    <w:p w14:paraId="5E0D47F6" w14:textId="4F0C34B6" w:rsidR="00876661" w:rsidRDefault="00876661" w:rsidP="00876661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Составить систему уравнений.</w:t>
      </w:r>
    </w:p>
    <w:p w14:paraId="196A2F8B" w14:textId="77777777" w:rsidR="00876661" w:rsidRDefault="00876661" w:rsidP="00876661">
      <w:pPr>
        <w:tabs>
          <w:tab w:val="left" w:pos="3723"/>
        </w:tabs>
        <w:spacing w:after="0"/>
        <w:ind w:firstLine="709"/>
        <w:jc w:val="center"/>
        <w:rPr>
          <w:rFonts w:ascii="Times New Roman" w:hAnsi="Times New Roman"/>
          <w:sz w:val="24"/>
          <w:szCs w:val="24"/>
        </w:rPr>
      </w:pPr>
    </w:p>
    <w:p w14:paraId="19AEA2C4" w14:textId="77777777" w:rsidR="00876661" w:rsidRDefault="00876661" w:rsidP="00876661">
      <w:pPr>
        <w:tabs>
          <w:tab w:val="left" w:pos="3723"/>
        </w:tabs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+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+ 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 xml:space="preserve"> +I4=0</w:t>
      </w:r>
    </w:p>
    <w:p w14:paraId="5BA706AD" w14:textId="77777777" w:rsidR="00876661" w:rsidRDefault="00876661" w:rsidP="00876661">
      <w:pPr>
        <w:tabs>
          <w:tab w:val="left" w:pos="3723"/>
        </w:tabs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∙R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-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∙(R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+r</w:t>
      </w:r>
      <w:proofErr w:type="gramStart"/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)=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</w:p>
    <w:p w14:paraId="31B81402" w14:textId="77777777" w:rsidR="00876661" w:rsidRDefault="00876661" w:rsidP="00876661">
      <w:pPr>
        <w:tabs>
          <w:tab w:val="left" w:pos="3723"/>
        </w:tabs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∙R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-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∙R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=0</w:t>
      </w:r>
    </w:p>
    <w:p w14:paraId="7DE45F8C" w14:textId="77777777" w:rsidR="00876661" w:rsidRPr="00876661" w:rsidRDefault="00876661" w:rsidP="00876661">
      <w:pPr>
        <w:tabs>
          <w:tab w:val="left" w:pos="3723"/>
        </w:tabs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 w:rsidRPr="00876661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876661">
        <w:rPr>
          <w:rFonts w:ascii="Times New Roman" w:hAnsi="Times New Roman"/>
          <w:sz w:val="24"/>
          <w:szCs w:val="24"/>
          <w:lang w:val="en-US"/>
        </w:rPr>
        <w:t>∙</w:t>
      </w:r>
      <w:r>
        <w:rPr>
          <w:rFonts w:ascii="Times New Roman" w:hAnsi="Times New Roman"/>
          <w:sz w:val="24"/>
          <w:szCs w:val="24"/>
          <w:lang w:val="en-US"/>
        </w:rPr>
        <w:t>R</w:t>
      </w:r>
      <w:r w:rsidRPr="00876661"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 w:rsidRPr="00876661">
        <w:rPr>
          <w:rFonts w:ascii="Times New Roman" w:hAnsi="Times New Roman"/>
          <w:sz w:val="24"/>
          <w:szCs w:val="24"/>
          <w:lang w:val="en-US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I</w:t>
      </w:r>
      <w:r w:rsidRPr="00876661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876661">
        <w:rPr>
          <w:rFonts w:ascii="Times New Roman" w:hAnsi="Times New Roman"/>
          <w:sz w:val="24"/>
          <w:szCs w:val="24"/>
          <w:lang w:val="en-US"/>
        </w:rPr>
        <w:t>∙(</w:t>
      </w:r>
      <w:r>
        <w:rPr>
          <w:rFonts w:ascii="Times New Roman" w:hAnsi="Times New Roman"/>
          <w:sz w:val="24"/>
          <w:szCs w:val="24"/>
          <w:lang w:val="en-US"/>
        </w:rPr>
        <w:t>R</w:t>
      </w:r>
      <w:r w:rsidRPr="00876661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876661">
        <w:rPr>
          <w:rFonts w:ascii="Times New Roman" w:hAnsi="Times New Roman"/>
          <w:sz w:val="24"/>
          <w:szCs w:val="24"/>
          <w:lang w:val="en-US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r</w:t>
      </w:r>
      <w:proofErr w:type="gramStart"/>
      <w:r w:rsidRPr="00876661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876661">
        <w:rPr>
          <w:rFonts w:ascii="Times New Roman" w:hAnsi="Times New Roman"/>
          <w:sz w:val="24"/>
          <w:szCs w:val="24"/>
          <w:lang w:val="en-US"/>
        </w:rPr>
        <w:t>)=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E</w:t>
      </w:r>
      <w:r w:rsidRPr="00876661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876661">
        <w:rPr>
          <w:rFonts w:ascii="Times New Roman" w:hAnsi="Times New Roman"/>
          <w:sz w:val="24"/>
          <w:szCs w:val="24"/>
          <w:lang w:val="en-US"/>
        </w:rPr>
        <w:t xml:space="preserve">- </w:t>
      </w:r>
      <w:r>
        <w:rPr>
          <w:rFonts w:ascii="Times New Roman" w:hAnsi="Times New Roman"/>
          <w:sz w:val="24"/>
          <w:szCs w:val="24"/>
          <w:lang w:val="en-US"/>
        </w:rPr>
        <w:t>E</w:t>
      </w:r>
      <w:r w:rsidRPr="00876661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</w:p>
    <w:p w14:paraId="3D32815C" w14:textId="4F823B35" w:rsidR="00876661" w:rsidRDefault="00876661" w:rsidP="0087666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 xml:space="preserve">Подставим заданные </w:t>
      </w:r>
      <w:proofErr w:type="gramStart"/>
      <w:r>
        <w:rPr>
          <w:rFonts w:ascii="Times New Roman" w:hAnsi="Times New Roman"/>
          <w:sz w:val="24"/>
          <w:szCs w:val="24"/>
        </w:rPr>
        <w:t>значения  сопротивлений</w:t>
      </w:r>
      <w:proofErr w:type="gramEnd"/>
      <w:r>
        <w:rPr>
          <w:rFonts w:ascii="Times New Roman" w:hAnsi="Times New Roman"/>
          <w:sz w:val="24"/>
          <w:szCs w:val="24"/>
        </w:rPr>
        <w:t xml:space="preserve"> и ЭДС.</w:t>
      </w:r>
    </w:p>
    <w:p w14:paraId="559977DE" w14:textId="77777777" w:rsidR="00876661" w:rsidRDefault="00876661" w:rsidP="00876661">
      <w:pPr>
        <w:tabs>
          <w:tab w:val="left" w:pos="3723"/>
        </w:tabs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lastRenderedPageBreak/>
        <w:t>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+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+ 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 xml:space="preserve"> +I4=0</w:t>
      </w:r>
    </w:p>
    <w:p w14:paraId="7B986A7E" w14:textId="77777777" w:rsidR="00876661" w:rsidRDefault="00876661" w:rsidP="00876661">
      <w:pPr>
        <w:tabs>
          <w:tab w:val="left" w:pos="3723"/>
        </w:tabs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∙12-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∙2=80</w:t>
      </w:r>
    </w:p>
    <w:p w14:paraId="213A64BA" w14:textId="77777777" w:rsidR="00876661" w:rsidRDefault="00876661" w:rsidP="00876661">
      <w:pPr>
        <w:tabs>
          <w:tab w:val="left" w:pos="3723"/>
        </w:tabs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∙12-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∙6=0</w:t>
      </w:r>
    </w:p>
    <w:p w14:paraId="5836FE46" w14:textId="77777777" w:rsidR="00876661" w:rsidRDefault="00876661" w:rsidP="00876661">
      <w:pPr>
        <w:tabs>
          <w:tab w:val="left" w:pos="3723"/>
        </w:tabs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∙12-I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>∙4=-16</w:t>
      </w:r>
    </w:p>
    <w:p w14:paraId="50C5A0F1" w14:textId="2549C643" w:rsidR="00876661" w:rsidRDefault="00876661" w:rsidP="0087666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Решаем систему уравнений любым математическим методом </w:t>
      </w:r>
      <w:r>
        <w:rPr>
          <w:rFonts w:ascii="Times New Roman" w:hAnsi="Times New Roman"/>
          <w:sz w:val="24"/>
          <w:szCs w:val="24"/>
        </w:rPr>
        <w:t>Решением полученной системы уравнений являются токи электрической цепи.</w:t>
      </w:r>
    </w:p>
    <w:p w14:paraId="48BC0B67" w14:textId="77777777" w:rsidR="00876661" w:rsidRDefault="00876661" w:rsidP="00876661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=3А,</w:t>
      </w:r>
    </w:p>
    <w:p w14:paraId="710E3DB0" w14:textId="77777777" w:rsidR="00876661" w:rsidRDefault="00876661" w:rsidP="00876661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=-22А,</w:t>
      </w:r>
    </w:p>
    <w:p w14:paraId="4A618FE2" w14:textId="77777777" w:rsidR="00876661" w:rsidRDefault="00876661" w:rsidP="00876661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=6А,</w:t>
      </w:r>
    </w:p>
    <w:p w14:paraId="1BD9B030" w14:textId="77777777" w:rsidR="00876661" w:rsidRDefault="00876661" w:rsidP="00876661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=13А.</w:t>
      </w:r>
    </w:p>
    <w:p w14:paraId="0948E82C" w14:textId="77777777" w:rsidR="00876661" w:rsidRDefault="00876661" w:rsidP="00876661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∑</w:t>
      </w:r>
      <w:r>
        <w:rPr>
          <w:rFonts w:ascii="Times New Roman" w:hAnsi="Times New Roman"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=0</w:t>
      </w:r>
    </w:p>
    <w:p w14:paraId="0D05FF18" w14:textId="77777777" w:rsidR="00876661" w:rsidRDefault="00876661" w:rsidP="00876661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4CFFA571" w14:textId="581A88FC" w:rsidR="00876661" w:rsidRDefault="00876661" w:rsidP="00876661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. Определяем правильные направления токов. </w:t>
      </w:r>
      <w:r>
        <w:rPr>
          <w:rFonts w:ascii="Times New Roman" w:hAnsi="Times New Roman"/>
          <w:sz w:val="24"/>
          <w:szCs w:val="24"/>
        </w:rPr>
        <w:t xml:space="preserve">Знак минус говорит о том, что предварительно </w:t>
      </w:r>
      <w:r>
        <w:rPr>
          <w:rFonts w:ascii="Times New Roman" w:hAnsi="Times New Roman"/>
          <w:sz w:val="24"/>
          <w:szCs w:val="24"/>
        </w:rPr>
        <w:t>выбранное направление</w:t>
      </w:r>
      <w:r>
        <w:rPr>
          <w:rFonts w:ascii="Times New Roman" w:hAnsi="Times New Roman"/>
          <w:sz w:val="24"/>
          <w:szCs w:val="24"/>
        </w:rPr>
        <w:t xml:space="preserve"> токов неправильно. Необходимо на схеме изменить направление </w:t>
      </w:r>
      <w:r>
        <w:rPr>
          <w:rFonts w:ascii="Times New Roman" w:hAnsi="Times New Roman"/>
          <w:sz w:val="24"/>
          <w:szCs w:val="24"/>
          <w:lang w:val="en-US"/>
        </w:rPr>
        <w:t>I</w:t>
      </w:r>
      <w:proofErr w:type="gramStart"/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 на</w:t>
      </w:r>
      <w:proofErr w:type="gramEnd"/>
      <w:r>
        <w:rPr>
          <w:rFonts w:ascii="Times New Roman" w:hAnsi="Times New Roman"/>
          <w:sz w:val="24"/>
          <w:szCs w:val="24"/>
        </w:rPr>
        <w:t xml:space="preserve"> противоположное направление.   </w:t>
      </w:r>
    </w:p>
    <w:p w14:paraId="067AC881" w14:textId="464B1FCA" w:rsidR="00876661" w:rsidRDefault="00876661" w:rsidP="00876661">
      <w:pPr>
        <w:tabs>
          <w:tab w:val="left" w:pos="3015"/>
        </w:tabs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 Выполнить проверку. Составляется баланс</w:t>
      </w:r>
      <w:r>
        <w:rPr>
          <w:rFonts w:ascii="Times New Roman" w:hAnsi="Times New Roman"/>
          <w:sz w:val="24"/>
          <w:szCs w:val="24"/>
        </w:rPr>
        <w:t xml:space="preserve"> мощности для проверки правильности решения.</w:t>
      </w:r>
    </w:p>
    <w:p w14:paraId="2F6AB848" w14:textId="77777777" w:rsidR="00876661" w:rsidRDefault="00876661" w:rsidP="00876661">
      <w:pPr>
        <w:spacing w:after="0"/>
        <w:ind w:firstLine="709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object w:dxaOrig="6252" w:dyaOrig="684" w14:anchorId="07F7A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12.65pt;height:34pt" o:ole="">
            <v:imagedata r:id="rId5" o:title=""/>
          </v:shape>
          <o:OLEObject Type="Embed" ProgID="Equation.DSMT4" ShapeID="_x0000_i1026" DrawAspect="Content" ObjectID="_1697455818" r:id="rId6"/>
        </w:object>
      </w:r>
    </w:p>
    <w:p w14:paraId="2C2C7D92" w14:textId="77777777" w:rsidR="00876661" w:rsidRDefault="00876661" w:rsidP="00876661">
      <w:pPr>
        <w:spacing w:after="0"/>
        <w:ind w:firstLine="709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object w:dxaOrig="6048" w:dyaOrig="684" w14:anchorId="42B668C6">
          <v:shape id="_x0000_i1027" type="#_x0000_t75" style="width:302.65pt;height:34pt" o:ole="">
            <v:imagedata r:id="rId7" o:title=""/>
          </v:shape>
          <o:OLEObject Type="Embed" ProgID="Equation.DSMT4" ShapeID="_x0000_i1027" DrawAspect="Content" ObjectID="_1697455819" r:id="rId8"/>
        </w:object>
      </w:r>
    </w:p>
    <w:p w14:paraId="41DA1498" w14:textId="77777777" w:rsidR="00876661" w:rsidRDefault="00876661" w:rsidP="00876661">
      <w:pPr>
        <w:spacing w:after="0"/>
        <w:ind w:firstLine="709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>1968Вт=1968Вт</w:t>
      </w:r>
    </w:p>
    <w:p w14:paraId="6654DACA" w14:textId="77777777" w:rsidR="00876661" w:rsidRDefault="00876661" w:rsidP="00876661">
      <w:pPr>
        <w:spacing w:after="0"/>
        <w:ind w:firstLine="709"/>
        <w:rPr>
          <w:rFonts w:ascii="Times New Roman" w:eastAsia="Calibri" w:hAnsi="Times New Roman"/>
          <w:sz w:val="24"/>
          <w:szCs w:val="24"/>
        </w:rPr>
      </w:pPr>
    </w:p>
    <w:p w14:paraId="605A73D6" w14:textId="380ED08F" w:rsidR="00876661" w:rsidRPr="00876661" w:rsidRDefault="00876661" w:rsidP="00876661">
      <w:pPr>
        <w:spacing w:after="0"/>
        <w:ind w:firstLine="709"/>
        <w:rPr>
          <w:rFonts w:ascii="Times New Roman" w:eastAsia="Calibri" w:hAnsi="Times New Roman"/>
          <w:color w:val="FF0000"/>
          <w:sz w:val="24"/>
          <w:szCs w:val="24"/>
        </w:rPr>
      </w:pPr>
      <w:r w:rsidRPr="00876661">
        <w:rPr>
          <w:rFonts w:ascii="Times New Roman" w:eastAsia="Calibri" w:hAnsi="Times New Roman"/>
          <w:color w:val="FF0000"/>
          <w:sz w:val="24"/>
          <w:szCs w:val="24"/>
        </w:rPr>
        <w:t>Условие баланса мощности выполняется</w:t>
      </w:r>
      <w:r w:rsidRPr="00876661">
        <w:rPr>
          <w:rFonts w:ascii="Times New Roman" w:eastAsia="Calibri" w:hAnsi="Times New Roman"/>
          <w:color w:val="FF0000"/>
          <w:sz w:val="24"/>
          <w:szCs w:val="24"/>
        </w:rPr>
        <w:t>.</w:t>
      </w:r>
    </w:p>
    <w:p w14:paraId="091ACDA2" w14:textId="77777777" w:rsidR="00876661" w:rsidRDefault="00876661" w:rsidP="00876661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148D6252" w14:textId="77777777" w:rsidR="00876661" w:rsidRDefault="00876661"/>
    <w:sectPr w:rsidR="008766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A6B35"/>
    <w:multiLevelType w:val="hybridMultilevel"/>
    <w:tmpl w:val="A3E89FA2"/>
    <w:lvl w:ilvl="0" w:tplc="BED69B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4D4C27F3"/>
    <w:multiLevelType w:val="hybridMultilevel"/>
    <w:tmpl w:val="47C0E4AC"/>
    <w:lvl w:ilvl="0" w:tplc="0FEC1836">
      <w:start w:val="1"/>
      <w:numFmt w:val="decimal"/>
      <w:lvlText w:val="%1)"/>
      <w:lvlJc w:val="left"/>
      <w:pPr>
        <w:ind w:left="1069" w:hanging="360"/>
      </w:pPr>
      <w:rPr>
        <w:rFonts w:hint="default"/>
        <w:b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6661"/>
    <w:rsid w:val="00876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22E5B5"/>
  <w15:chartTrackingRefBased/>
  <w15:docId w15:val="{68BE6EEF-25BF-4F88-B35F-6DA3EFAC7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6661"/>
    <w:pPr>
      <w:spacing w:after="200" w:line="276" w:lineRule="auto"/>
    </w:pPr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666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9009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86</Words>
  <Characters>1633</Characters>
  <Application>Microsoft Office Word</Application>
  <DocSecurity>0</DocSecurity>
  <Lines>13</Lines>
  <Paragraphs>3</Paragraphs>
  <ScaleCrop>false</ScaleCrop>
  <Company/>
  <LinksUpToDate>false</LinksUpToDate>
  <CharactersWithSpaces>1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иля Коновалова</dc:creator>
  <cp:keywords/>
  <dc:description/>
  <cp:lastModifiedBy>Наиля Коновалова</cp:lastModifiedBy>
  <cp:revision>1</cp:revision>
  <dcterms:created xsi:type="dcterms:W3CDTF">2021-11-03T09:27:00Z</dcterms:created>
  <dcterms:modified xsi:type="dcterms:W3CDTF">2021-11-03T09:34:00Z</dcterms:modified>
</cp:coreProperties>
</file>